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114" y="2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512773-6B30-4036-BB35-E435F1A5504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B1AA997-5668-4ABE-B03F-A1E61EBD1DB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3D0F01-A3A4-4A7F-946B-17A08E89FA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BCD460-D5BE-4E0E-B50D-8BB48495B4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6B62C5-DD5A-411B-BB6C-929D34680D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30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E8C1B3-893B-4FE1-87D3-1435CDB4C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AE3487D-79F0-4270-9940-D9D3AC56DA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50E32-45B3-458A-816F-35CC43F590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0EC036-D29B-48DB-98BB-5C94160E07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259017-AB40-4217-8767-D2C09C269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472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AD12711-9E91-4269-A4C6-5B47154A3F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53CD13-1597-4EE9-B172-DB5BC17823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6092A9-6F2F-4E8A-B790-65B3BDB721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3F99E9-92EF-4258-8AE3-B0D8C6DF16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4351724-AD15-4A8A-B2F9-5086B7E23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307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E30B5A-0AD3-46F4-8A26-DAE7E18217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6324C1-80C2-46E6-B9D4-F77CB6884C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931FAD-9F40-41AB-91C3-7896687CF1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914A7F-4E74-41BD-8B38-BED4DA3458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394149-65CC-4B17-8060-D2E2D69A68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50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0C39F-DEC5-4C97-8355-65EBAFA9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AE98C1-FF81-46D0-8E54-89EB4BDEF3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2CFF19-BDA6-47C3-8C3B-6218325FDD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78798B-E51B-422E-8A59-CB815ECC5F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F352FE-2B01-474D-BDCF-38F2794849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8184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23D25D-7AEE-42C9-A4B5-C13F77FBF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6E762C-8EED-4866-B528-D9988CB5BDC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B55E41-091D-4928-86EB-D7B20013D2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DA71BA-9007-4C30-A2C7-0C158BB5D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FAA358-CFA3-477D-B7B5-0E47BEC36E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269A92-F4B5-4AFD-921A-09F822FF0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88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CA321B-6CE1-443F-A1E6-71ACF34270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60B541-8A7D-428D-A220-E438082223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1F4E62-C26C-4CCE-BFD5-CFA13BE5613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C0F551E-499F-4880-BB45-88323ECA2E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131201-3AD2-4788-9B5F-F7E3B422CB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931C3B9-9CB8-4407-BAC3-BAB9620E89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5CC2C8-5B36-42F5-A367-B78B51B47D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090725A-4992-4788-8898-712554D89F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878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7CC8F0-B9F4-45CA-B012-A1963ADFBA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63F6F3-9572-4BA1-9A14-AEDBBB86F2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888D72-8BE2-49C2-AFBC-260576D04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3FF029-EA32-42F8-A953-04EC4E9CB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015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065BED-86AB-458A-8DA9-A55F4C9ED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DB8A4F-2863-4280-9854-BAB7DC1BEE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935107-2FAB-4C01-91D8-E4050EC814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479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11504-2F97-4305-B6E1-88911EC712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A7CDB0-C5B9-4489-87F5-D12D793966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B9F2BD-4481-424F-B54C-77AD4C5F48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1AED9E-8089-4E8B-84D8-4A10AF218C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AAF8E8-7404-4AF9-AAB4-A9250C1314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8157A3-C038-49C4-B0B4-971913529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444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AB49D8-74AA-4112-9B9D-06E5A6C43B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23A34E5-0B28-42B4-8B15-AC15350C85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7373B1-5439-4E04-9F39-5B19301DA0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3499C5-394E-4E86-9FDE-824D33C20D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C8BC09A-A48D-4561-B8D8-2EE0A881FD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3816F3-E772-4B80-8370-38484DE4C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3238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ED4B7C2-04FE-4DE6-9E1B-0F86ADC2E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F2C88D2-4ACA-413A-8F1F-92F19AD50A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08D08-EA04-4B25-B75E-21473539FB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AF3377-6059-4773-A626-D50B4852E2D1}" type="datetimeFigureOut">
              <a:rPr lang="en-US" smtClean="0"/>
              <a:t>3/26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7B481D-7A14-4EE9-BD5D-7785F90E7E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28E5BF-64F4-4762-B125-E0C8C1553C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D58D91-E923-4496-8998-23280C58D7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54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DABF1C0-D9BB-42E6-B321-53F8FB4DEC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9046029" cy="1325563"/>
          </a:xfrm>
        </p:spPr>
        <p:txBody>
          <a:bodyPr/>
          <a:lstStyle/>
          <a:p>
            <a:r>
              <a:rPr lang="en-US" dirty="0"/>
              <a:t>The importance of conditional means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A09784-C345-4EDC-9DCD-805EA942A1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10837"/>
              </p:ext>
            </p:extLst>
          </p:nvPr>
        </p:nvGraphicFramePr>
        <p:xfrm>
          <a:off x="1990725" y="1916113"/>
          <a:ext cx="6146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396800" imgH="228600" progId="Equation.DSMT4">
                  <p:embed/>
                </p:oleObj>
              </mc:Choice>
              <mc:Fallback>
                <p:oleObj name="Equation" r:id="rId3" imgW="13968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D9E01F2-45C2-4CE1-891A-5B19AE45AA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0725" y="1916113"/>
                        <a:ext cx="614680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1093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E148612-83E0-4875-B5C1-967252E8B250}"/>
              </a:ext>
            </a:extLst>
          </p:cNvPr>
          <p:cNvSpPr/>
          <p:nvPr/>
        </p:nvSpPr>
        <p:spPr>
          <a:xfrm>
            <a:off x="618309" y="2845415"/>
            <a:ext cx="770708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e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 plots=none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bp1=ag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6A8A44F-54F6-4610-989B-C579AF61DE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d2018 data set.</a:t>
            </a:r>
          </a:p>
        </p:txBody>
      </p:sp>
    </p:spTree>
    <p:extLst>
      <p:ext uri="{BB962C8B-B14F-4D97-AF65-F5344CB8AC3E}">
        <p14:creationId xmlns:p14="http://schemas.microsoft.com/office/powerpoint/2010/main" val="17130606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B6ACC-0A0D-4AF1-98A8-E5C414F22C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5868" y="0"/>
            <a:ext cx="4247606" cy="1325563"/>
          </a:xfrm>
        </p:spPr>
        <p:txBody>
          <a:bodyPr/>
          <a:lstStyle/>
          <a:p>
            <a:r>
              <a:rPr lang="en-US" dirty="0"/>
              <a:t>A scatter plot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CA7F646-0C73-47BE-9C9D-D9497D324BBF}"/>
              </a:ext>
            </a:extLst>
          </p:cNvPr>
          <p:cNvSpPr/>
          <p:nvPr/>
        </p:nvSpPr>
        <p:spPr>
          <a:xfrm>
            <a:off x="235131" y="2828836"/>
            <a:ext cx="1195686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;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8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sbp1/</a:t>
            </a:r>
          </a:p>
          <a:p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8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=(symbol=</a:t>
            </a:r>
            <a:r>
              <a:rPr lang="en-US" sz="28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irclefilled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8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8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187663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1C501B-8633-4E7D-897A-BC1E1A466B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 groups by age and calculate mean sbp1 for each age group</a:t>
            </a:r>
          </a:p>
        </p:txBody>
      </p:sp>
    </p:spTree>
    <p:extLst>
      <p:ext uri="{BB962C8B-B14F-4D97-AF65-F5344CB8AC3E}">
        <p14:creationId xmlns:p14="http://schemas.microsoft.com/office/powerpoint/2010/main" val="934738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EF7E6C8-FC01-4928-AAE9-E18D53AD58F2}"/>
              </a:ext>
            </a:extLst>
          </p:cNvPr>
          <p:cNvSpPr/>
          <p:nvPr/>
        </p:nvSpPr>
        <p:spPr>
          <a:xfrm>
            <a:off x="269966" y="2136339"/>
            <a:ext cx="1143435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5238.chd2018(keep=age sbp1) 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 sbp1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500611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2D30B-4C0E-44EB-BCEA-D72334B6E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eate a data set containing mean of sbp1 by age group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9915DC7-0009-4FB9-82A4-4CC82ED7E13D}"/>
              </a:ext>
            </a:extLst>
          </p:cNvPr>
          <p:cNvSpPr/>
          <p:nvPr/>
        </p:nvSpPr>
        <p:spPr>
          <a:xfrm>
            <a:off x="679269" y="2413338"/>
            <a:ext cx="1122534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w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gegr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age sbp1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eans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eans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49196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770740-16B8-42E4-8C87-FEF01D51A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 mean sbp1 by mean age in group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DF82FC8-CE5E-46F0-9F2C-5F9B9BDFE022}"/>
              </a:ext>
            </a:extLst>
          </p:cNvPr>
          <p:cNvSpPr/>
          <p:nvPr/>
        </p:nvSpPr>
        <p:spPr>
          <a:xfrm>
            <a:off x="838199" y="2828836"/>
            <a:ext cx="1081652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mean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age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bp1/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arke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markerattr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ymb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irclefille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874754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</TotalTime>
  <Words>108</Words>
  <Application>Microsoft Office PowerPoint</Application>
  <PresentationFormat>Widescreen</PresentationFormat>
  <Paragraphs>32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Lucida Console</vt:lpstr>
      <vt:lpstr>Office Theme</vt:lpstr>
      <vt:lpstr>Equation</vt:lpstr>
      <vt:lpstr>The importance of conditional means.</vt:lpstr>
      <vt:lpstr>The chd2018 data set.</vt:lpstr>
      <vt:lpstr>A scatter plot</vt:lpstr>
      <vt:lpstr>Form groups by age and calculate mean sbp1 for each age group</vt:lpstr>
      <vt:lpstr>PowerPoint Presentation</vt:lpstr>
      <vt:lpstr>Create a data set containing mean of sbp1 by age group</vt:lpstr>
      <vt:lpstr>Plot mean sbp1 by mean age in group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importance of conditional means.</dc:title>
  <dc:creator>Dan McGee</dc:creator>
  <cp:lastModifiedBy>Dan McGee</cp:lastModifiedBy>
  <cp:revision>4</cp:revision>
  <dcterms:created xsi:type="dcterms:W3CDTF">2018-03-01T15:31:18Z</dcterms:created>
  <dcterms:modified xsi:type="dcterms:W3CDTF">2018-03-26T15:25:46Z</dcterms:modified>
</cp:coreProperties>
</file>